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3422" w:rsidRDefault="007A1BF8" w:rsidP="00D73422">
      <w:pPr>
        <w:pStyle w:val="Heading1"/>
      </w:pPr>
      <w:r>
        <w:fldChar w:fldCharType="begin"/>
      </w:r>
      <w:r>
        <w:instrText xml:space="preserve"> MACROBUTTON MTEditEquationSection2 </w:instrText>
      </w:r>
      <w:r w:rsidRPr="007A1BF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D73422">
        <w:t>Motivation of PCA</w:t>
      </w:r>
    </w:p>
    <w:p w:rsidR="00380107" w:rsidRDefault="00623432">
      <w:r>
        <w:t xml:space="preserve">Given a dataset </w:t>
      </w:r>
      <w:r w:rsidRPr="00623432">
        <w:rPr>
          <w:position w:val="-20"/>
        </w:rPr>
        <w:object w:dxaOrig="28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in;height:23.85pt" o:ole="">
            <v:imagedata r:id="rId5" o:title=""/>
          </v:shape>
          <o:OLEObject Type="Embed" ProgID="Equation.DSMT4" ShapeID="_x0000_i1029" DrawAspect="Content" ObjectID="_1570124700" r:id="rId6"/>
        </w:object>
      </w:r>
      <w:r>
        <w:t xml:space="preserve">, which is assumed to be of zero mean (otherwise the centering preprocess is first performed), PCA determines a subspace of dimension </w:t>
      </w:r>
      <m:oMath>
        <m:r>
          <w:rPr>
            <w:rFonts w:ascii="Cambria Math" w:hAnsi="Cambria Math"/>
          </w:rPr>
          <m:t>m≤n</m:t>
        </m:r>
      </m:oMath>
      <w:r>
        <w:t>, such that after projection on this subspace, the statistical variation of the data is optimally retained. [1]</w:t>
      </w:r>
    </w:p>
    <w:p w:rsidR="00623432" w:rsidRDefault="00623432">
      <w:r>
        <w:t xml:space="preserve">The above subspace is defined with </w:t>
      </w:r>
      <w:r w:rsidRPr="00623432">
        <w:rPr>
          <w:i/>
        </w:rPr>
        <w:t>m</w:t>
      </w:r>
      <w:r>
        <w:t xml:space="preserve"> mutually orthogonal vectors, known as </w:t>
      </w:r>
      <w:r w:rsidRPr="00623432">
        <w:rPr>
          <w:i/>
        </w:rPr>
        <w:t>principle directions</w:t>
      </w:r>
      <w:r>
        <w:t xml:space="preserve">. </w:t>
      </w:r>
      <w:r w:rsidR="00D73422">
        <w:t xml:space="preserve"> To optimally retain the variation of the data, we need to maximize the variance of the data after projection onto the subspace.</w:t>
      </w:r>
    </w:p>
    <w:p w:rsidR="00D73422" w:rsidRDefault="00D73422" w:rsidP="00D73422">
      <w:pPr>
        <w:pStyle w:val="Heading1"/>
      </w:pPr>
      <w:r>
        <w:t>Determine the first principle axis</w:t>
      </w:r>
    </w:p>
    <w:p w:rsidR="00D73422" w:rsidRDefault="002A3F25" w:rsidP="00D73422">
      <w:r>
        <w:t xml:space="preserve">PCA is usually solved in a step-wise fashion. First assume 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=1</m:t>
        </m:r>
      </m:oMath>
      <w:r>
        <w:t xml:space="preserve"> and let </w:t>
      </w:r>
      <m:oMath>
        <m:r>
          <w:rPr>
            <w:rFonts w:ascii="Cambria Math" w:hAnsi="Cambria Math"/>
          </w:rPr>
          <m:t>u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fraktur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t xml:space="preserve"> denote the single principle axis</w:t>
      </w:r>
      <w:r w:rsidR="007A1BF8">
        <w:t>. The variance of the data after projection (having assumed centered data) is</w:t>
      </w:r>
    </w:p>
    <w:p w:rsidR="007A1BF8" w:rsidRPr="00D73422" w:rsidRDefault="007A1BF8" w:rsidP="007A1BF8">
      <w:pPr>
        <w:pStyle w:val="MTDisplayEquation"/>
      </w:pPr>
      <w:r>
        <w:tab/>
      </w:r>
      <w:r w:rsidR="00230912" w:rsidRPr="007A1BF8">
        <w:rPr>
          <w:position w:val="-164"/>
        </w:rPr>
        <w:object w:dxaOrig="3580" w:dyaOrig="3400">
          <v:shape id="_x0000_i1345" type="#_x0000_t75" style="width:179.05pt;height:170.2pt" o:ole="">
            <v:imagedata r:id="rId7" o:title=""/>
          </v:shape>
          <o:OLEObject Type="Embed" ProgID="Equation.DSMT4" ShapeID="_x0000_i1345" DrawAspect="Content" ObjectID="_1570124701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76531"/>
      <w:r>
        <w:instrText>(</w:instrText>
      </w:r>
      <w:fldSimple w:instr=" SEQ MTSec \c \* Arabic \* MERGEFORMAT ">
        <w:r w:rsidR="00A5671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56712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D73422" w:rsidRDefault="007A1BF8">
      <w:r>
        <w:t xml:space="preserve">where </w:t>
      </w:r>
      <w:r w:rsidR="00CF563A" w:rsidRPr="007A1BF8">
        <w:rPr>
          <w:position w:val="-24"/>
        </w:rPr>
        <w:object w:dxaOrig="1920" w:dyaOrig="620">
          <v:shape id="_x0000_i1065" type="#_x0000_t75" style="width:95.85pt;height:30.85pt" o:ole="">
            <v:imagedata r:id="rId9" o:title=""/>
          </v:shape>
          <o:OLEObject Type="Embed" ProgID="Equation.DSMT4" ShapeID="_x0000_i1065" DrawAspect="Content" ObjectID="_1570124702" r:id="rId10"/>
        </w:object>
      </w:r>
      <w:r>
        <w:t xml:space="preserve"> is the sample covariance matrix (because the sample mean is </w:t>
      </w:r>
      <w:proofErr w:type="gramStart"/>
      <w:r>
        <w:t>zero).</w:t>
      </w:r>
      <w:proofErr w:type="gramEnd"/>
      <w:r>
        <w:t xml:space="preserve"> </w:t>
      </w:r>
    </w:p>
    <w:p w:rsidR="00CF563A" w:rsidRDefault="00CF563A">
      <w:r>
        <w:t xml:space="preserve">Now the optimization task is formulated as </w:t>
      </w:r>
    </w:p>
    <w:p w:rsidR="00CF563A" w:rsidRDefault="00CF563A" w:rsidP="00CF563A">
      <w:pPr>
        <w:pStyle w:val="MTDisplayEquation"/>
      </w:pPr>
      <w:r>
        <w:tab/>
      </w:r>
      <w:r w:rsidRPr="00CF563A">
        <w:rPr>
          <w:position w:val="-32"/>
        </w:rPr>
        <w:object w:dxaOrig="1040" w:dyaOrig="760">
          <v:shape id="_x0000_i1068" type="#_x0000_t75" style="width:51.9pt;height:37.85pt" o:ole="">
            <v:imagedata r:id="rId11" o:title=""/>
          </v:shape>
          <o:OLEObject Type="Embed" ProgID="Equation.DSMT4" ShapeID="_x0000_i1068" DrawAspect="Content" ObjectID="_1570124703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24053"/>
      <w:r>
        <w:instrText>(</w:instrText>
      </w:r>
      <w:fldSimple w:instr=" SEQ MTSec \c \* Arabic \* MERGEFORMAT ">
        <w:r w:rsidR="00A5671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56712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D73422" w:rsidRDefault="00CF563A">
      <w:r>
        <w:t xml:space="preserve">where the constrain stems from the fact that we are only interested in the directions. </w:t>
      </w:r>
    </w:p>
    <w:p w:rsidR="00CF563A" w:rsidRDefault="00CF563A">
      <w:r>
        <w:t xml:space="preserve">The optimization problem </w:t>
      </w:r>
      <w:r w:rsidR="000A2BAF">
        <w:fldChar w:fldCharType="begin"/>
      </w:r>
      <w:r w:rsidR="000A2BAF">
        <w:instrText xml:space="preserve"> GOTOBUTTON ZEqnNum924053  \* MERGEFORMAT </w:instrText>
      </w:r>
      <w:fldSimple w:instr=" REF ZEqnNum924053 \* Charformat \! \* MERGEFORMAT ">
        <w:r w:rsidR="00A56712">
          <w:instrText>(1.2)</w:instrText>
        </w:r>
      </w:fldSimple>
      <w:r w:rsidR="000A2BAF">
        <w:fldChar w:fldCharType="end"/>
      </w:r>
      <w:r w:rsidR="000A2BAF">
        <w:t xml:space="preserve"> is a constrained one and by introducing the Lagrange multiplier </w:t>
      </w:r>
      <m:oMath>
        <m:r>
          <w:rPr>
            <w:rFonts w:ascii="Cambria Math" w:hAnsi="Cambria Math"/>
          </w:rPr>
          <m:t>λ</m:t>
        </m:r>
      </m:oMath>
      <w:r w:rsidR="000A2BAF">
        <w:t xml:space="preserve"> its corresponding Lagrangian is given by</w:t>
      </w:r>
    </w:p>
    <w:p w:rsidR="000A2BAF" w:rsidRDefault="000A2BAF" w:rsidP="000A2BAF">
      <w:pPr>
        <w:pStyle w:val="MTDisplayEquation"/>
      </w:pPr>
      <w:r>
        <w:tab/>
      </w:r>
      <w:r w:rsidRPr="000A2BAF">
        <w:rPr>
          <w:position w:val="-10"/>
        </w:rPr>
        <w:object w:dxaOrig="2659" w:dyaOrig="360">
          <v:shape id="_x0000_i1117" type="#_x0000_t75" style="width:132.8pt;height:18.25pt" o:ole="">
            <v:imagedata r:id="rId13" o:title=""/>
          </v:shape>
          <o:OLEObject Type="Embed" ProgID="Equation.DSMT4" ShapeID="_x0000_i1117" DrawAspect="Content" ObjectID="_1570124704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5671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5671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0A2BAF" w:rsidRDefault="000A2BAF" w:rsidP="000A2BAF">
      <w:r>
        <w:t xml:space="preserve">whose gradient with respect to </w:t>
      </w:r>
      <w:r w:rsidRPr="000A2BAF">
        <w:rPr>
          <w:b/>
        </w:rPr>
        <w:t>u</w:t>
      </w:r>
      <w:r>
        <w:t xml:space="preserve"> is </w:t>
      </w:r>
    </w:p>
    <w:p w:rsidR="000A2BAF" w:rsidRDefault="000A2BAF" w:rsidP="000A2BAF">
      <w:pPr>
        <w:pStyle w:val="MTDisplayEquation"/>
      </w:pPr>
      <w:r>
        <w:tab/>
      </w:r>
      <w:r w:rsidRPr="000A2BAF">
        <w:rPr>
          <w:position w:val="-12"/>
        </w:rPr>
        <w:object w:dxaOrig="1760" w:dyaOrig="360">
          <v:shape id="_x0000_i1119" type="#_x0000_t75" style="width:87.9pt;height:18.25pt" o:ole="">
            <v:imagedata r:id="rId15" o:title=""/>
          </v:shape>
          <o:OLEObject Type="Embed" ProgID="Equation.DSMT4" ShapeID="_x0000_i1119" DrawAspect="Content" ObjectID="_1570124705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5671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5671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0A2BAF" w:rsidRDefault="000A2BAF" w:rsidP="000A2BAF">
      <w:r>
        <w:t>Setting the above gradient equal to zero, we get</w:t>
      </w:r>
    </w:p>
    <w:p w:rsidR="000A2BAF" w:rsidRPr="000A2BAF" w:rsidRDefault="000A2BAF" w:rsidP="000A2BAF">
      <w:pPr>
        <w:pStyle w:val="MTDisplayEquation"/>
      </w:pPr>
      <w:r>
        <w:lastRenderedPageBreak/>
        <w:tab/>
      </w:r>
      <w:r w:rsidRPr="000A2BAF">
        <w:rPr>
          <w:position w:val="-6"/>
        </w:rPr>
        <w:object w:dxaOrig="880" w:dyaOrig="279">
          <v:shape id="_x0000_i1145" type="#_x0000_t75" style="width:43.95pt;height:14.05pt" o:ole="">
            <v:imagedata r:id="rId17" o:title=""/>
          </v:shape>
          <o:OLEObject Type="Embed" ProgID="Equation.DSMT4" ShapeID="_x0000_i1145" DrawAspect="Content" ObjectID="_1570124706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910989"/>
      <w:r>
        <w:instrText>(</w:instrText>
      </w:r>
      <w:fldSimple w:instr=" SEQ MTSec \c \* Arabic \* MERGEFORMAT ">
        <w:r w:rsidR="00A5671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56712">
          <w:rPr>
            <w:noProof/>
          </w:rPr>
          <w:instrText>5</w:instrText>
        </w:r>
      </w:fldSimple>
      <w:r>
        <w:instrText>)</w:instrText>
      </w:r>
      <w:bookmarkEnd w:id="2"/>
      <w:r>
        <w:fldChar w:fldCharType="end"/>
      </w:r>
    </w:p>
    <w:p w:rsidR="000A2BAF" w:rsidRDefault="000A2BAF">
      <w:r>
        <w:t xml:space="preserve">Therefore, the principle direction is an eigenvector of the sample covariance matrix S. Plugging </w:t>
      </w:r>
      <w:r>
        <w:fldChar w:fldCharType="begin"/>
      </w:r>
      <w:r>
        <w:instrText xml:space="preserve"> GOTOBUTTON ZEqnNum910989  \* MERGEFORMAT </w:instrText>
      </w:r>
      <w:fldSimple w:instr=" REF ZEqnNum910989 \* Charformat \! \* MERGEFORMAT ">
        <w:r w:rsidR="00A56712">
          <w:instrText>(1.5)</w:instrText>
        </w:r>
      </w:fldSimple>
      <w:r>
        <w:fldChar w:fldCharType="end"/>
      </w:r>
      <w:r>
        <w:t xml:space="preserve"> into </w:t>
      </w:r>
      <w:r>
        <w:fldChar w:fldCharType="begin"/>
      </w:r>
      <w:r>
        <w:instrText xml:space="preserve"> GOTOBUTTON ZEqnNum924053  \* MERGEFORMAT </w:instrText>
      </w:r>
      <w:fldSimple w:instr=" REF ZEqnNum924053 \* Charformat \! \* MERGEFORMAT ">
        <w:r w:rsidR="00A56712">
          <w:instrText>(1.2)</w:instrText>
        </w:r>
      </w:fldSimple>
      <w:r>
        <w:fldChar w:fldCharType="end"/>
      </w:r>
      <w:r>
        <w:t>, we obtain</w:t>
      </w:r>
    </w:p>
    <w:p w:rsidR="000A2BAF" w:rsidRDefault="000A2BAF" w:rsidP="000A2BAF">
      <w:pPr>
        <w:pStyle w:val="MTDisplayEquation"/>
      </w:pPr>
      <w:r>
        <w:tab/>
      </w:r>
      <w:r w:rsidRPr="000A2BAF">
        <w:rPr>
          <w:position w:val="-10"/>
        </w:rPr>
        <w:object w:dxaOrig="940" w:dyaOrig="320">
          <v:shape id="_x0000_i1191" type="#_x0000_t75" style="width:47.2pt;height:15.9pt" o:ole="">
            <v:imagedata r:id="rId19" o:title=""/>
          </v:shape>
          <o:OLEObject Type="Embed" ProgID="Equation.DSMT4" ShapeID="_x0000_i1191" DrawAspect="Content" ObjectID="_1570124707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5671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56712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A2BAF" w:rsidRDefault="000A2BAF">
      <w:r>
        <w:t>Therefore, to maximum J,</w:t>
      </w:r>
      <w:r w:rsidR="007534FC">
        <w:t xml:space="preserve"> we just choose the eigenvector </w:t>
      </w:r>
      <w:r w:rsidR="007534FC" w:rsidRPr="007534FC">
        <w:rPr>
          <w:position w:val="-12"/>
        </w:rPr>
        <w:object w:dxaOrig="260" w:dyaOrig="360">
          <v:shape id="_x0000_i1194" type="#_x0000_t75" style="width:13.1pt;height:18.25pt" o:ole="">
            <v:imagedata r:id="rId21" o:title=""/>
          </v:shape>
          <o:OLEObject Type="Embed" ProgID="Equation.DSMT4" ShapeID="_x0000_i1194" DrawAspect="Content" ObjectID="_1570124708" r:id="rId22"/>
        </w:object>
      </w:r>
      <w:r>
        <w:t xml:space="preserve"> corresponding to the maximum eigenvalue as the first principle axis. </w:t>
      </w:r>
    </w:p>
    <w:p w:rsidR="007534FC" w:rsidRDefault="007534FC" w:rsidP="007534FC">
      <w:pPr>
        <w:pStyle w:val="Heading1"/>
      </w:pPr>
      <w:r>
        <w:t>The other principle directions</w:t>
      </w:r>
    </w:p>
    <w:p w:rsidR="007534FC" w:rsidRDefault="007534FC" w:rsidP="007534FC">
      <w:r>
        <w:t xml:space="preserve">The second principle component is chosen such that </w:t>
      </w:r>
    </w:p>
    <w:p w:rsidR="007534FC" w:rsidRDefault="007534FC" w:rsidP="00DA3AE0">
      <w:pPr>
        <w:pStyle w:val="ListParagraph"/>
        <w:numPr>
          <w:ilvl w:val="0"/>
          <w:numId w:val="1"/>
        </w:numPr>
      </w:pPr>
      <w:r>
        <w:t xml:space="preserve">It is orthogonal to </w:t>
      </w:r>
      <w:r w:rsidRPr="007534FC">
        <w:rPr>
          <w:position w:val="-12"/>
        </w:rPr>
        <w:object w:dxaOrig="260" w:dyaOrig="360">
          <v:shape id="_x0000_i1197" type="#_x0000_t75" style="width:13.1pt;height:18.25pt" o:ole="">
            <v:imagedata r:id="rId23" o:title=""/>
          </v:shape>
          <o:OLEObject Type="Embed" ProgID="Equation.DSMT4" ShapeID="_x0000_i1197" DrawAspect="Content" ObjectID="_1570124709" r:id="rId24"/>
        </w:object>
      </w:r>
      <w:r>
        <w:t xml:space="preserve"> and</w:t>
      </w:r>
    </w:p>
    <w:p w:rsidR="007534FC" w:rsidRDefault="007534FC" w:rsidP="00DA3AE0">
      <w:pPr>
        <w:pStyle w:val="ListParagraph"/>
        <w:numPr>
          <w:ilvl w:val="0"/>
          <w:numId w:val="1"/>
        </w:numPr>
      </w:pPr>
      <w:r>
        <w:t>It maximizes the variance after the data projection onto this direction.</w:t>
      </w:r>
    </w:p>
    <w:p w:rsidR="007534FC" w:rsidRDefault="00AC48F9" w:rsidP="007534FC">
      <w:r>
        <w:t xml:space="preserve">If we ignore the first constraint for the time being, then this leads to the same problem as the first principle direction, i.e., we still get </w:t>
      </w:r>
      <w:r w:rsidRPr="000A2BAF">
        <w:rPr>
          <w:position w:val="-6"/>
        </w:rPr>
        <w:object w:dxaOrig="880" w:dyaOrig="279">
          <v:shape id="_x0000_i1198" type="#_x0000_t75" style="width:43.95pt;height:14.05pt" o:ole="">
            <v:imagedata r:id="rId17" o:title=""/>
          </v:shape>
          <o:OLEObject Type="Embed" ProgID="Equation.DSMT4" ShapeID="_x0000_i1198" DrawAspect="Content" ObjectID="_1570124710" r:id="rId25"/>
        </w:object>
      </w:r>
      <w:r>
        <w:t xml:space="preserve"> Since the second principle is also an eigenvector of S, it must be orthogonal to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because S is a symmetric matrix. Thus, the first constr</w:t>
      </w:r>
      <w:proofErr w:type="spellStart"/>
      <w:r>
        <w:t>aint</w:t>
      </w:r>
      <w:proofErr w:type="spellEnd"/>
      <w:r>
        <w:t xml:space="preserve"> is automatically satisfied. Now it is obvious that the second principle axis is the eigenvector corresponding to the second largest eigenvalue of S.</w:t>
      </w:r>
    </w:p>
    <w:p w:rsidR="00AC48F9" w:rsidRDefault="00AC48F9" w:rsidP="007534FC">
      <w:r>
        <w:t xml:space="preserve">Similarly, th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th</m:t>
            </m:r>
          </m:sup>
        </m:sSup>
      </m:oMath>
      <w:r>
        <w:t xml:space="preserve"> principle axis is the eigenvector corresponding to th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th</m:t>
            </m:r>
          </m:sup>
        </m:sSup>
      </m:oMath>
      <w:r>
        <w:t xml:space="preserve"> largest eigenvalue of S. We continue this process until we find all the </w:t>
      </w:r>
      <m:oMath>
        <m:r>
          <w:rPr>
            <w:rFonts w:ascii="Cambria Math" w:hAnsi="Cambria Math"/>
          </w:rPr>
          <m:t>m</m:t>
        </m:r>
      </m:oMath>
      <w:r>
        <w:t xml:space="preserve"> principle directions as required.</w:t>
      </w:r>
    </w:p>
    <w:p w:rsidR="00AC48F9" w:rsidRDefault="00DA3AE0" w:rsidP="00DA3AE0">
      <w:pPr>
        <w:pStyle w:val="Heading1"/>
      </w:pPr>
      <w:r>
        <w:t>PCA and SVD</w:t>
      </w:r>
    </w:p>
    <w:p w:rsidR="00DA3AE0" w:rsidRDefault="00DA3AE0" w:rsidP="00DA3AE0">
      <w:r>
        <w:t xml:space="preserve">Now the question lies in how to find the eigenvectors of </w:t>
      </w:r>
      <w:r w:rsidRPr="00DA3AE0">
        <w:rPr>
          <w:i/>
        </w:rPr>
        <w:t>S</w:t>
      </w:r>
      <w:r>
        <w:t xml:space="preserve"> corresponding to its </w:t>
      </w:r>
      <w:r w:rsidRPr="00DA3AE0">
        <w:rPr>
          <w:i/>
        </w:rPr>
        <w:t>m</w:t>
      </w:r>
      <w:r>
        <w:t xml:space="preserve"> largest eigenvalues. A naive method is to compute </w:t>
      </w:r>
      <w:r w:rsidRPr="00DA3AE0">
        <w:rPr>
          <w:i/>
        </w:rPr>
        <w:t>S</w:t>
      </w:r>
      <w:r>
        <w:t xml:space="preserve"> first and then solve its eigenvalues and eigenvectors. However, in practical datasets, the number of training examples </w:t>
      </w:r>
      <w:r w:rsidRPr="00DA3AE0">
        <w:rPr>
          <w:i/>
        </w:rPr>
        <w:t>N</w:t>
      </w:r>
      <w:r>
        <w:t xml:space="preserve"> is very large, which leads to a huge matrix </w:t>
      </w:r>
      <w:r w:rsidRPr="007A1BF8">
        <w:rPr>
          <w:position w:val="-24"/>
        </w:rPr>
        <w:object w:dxaOrig="1920" w:dyaOrig="620">
          <v:shape id="_x0000_i1200" type="#_x0000_t75" style="width:95.85pt;height:30.85pt" o:ole="">
            <v:imagedata r:id="rId9" o:title=""/>
          </v:shape>
          <o:OLEObject Type="Embed" ProgID="Equation.DSMT4" ShapeID="_x0000_i1200" DrawAspect="Content" ObjectID="_1570124711" r:id="rId26"/>
        </w:object>
      </w:r>
      <w:r>
        <w:t>. As a result, to find the eigenvectors of S is both space and time expensive.</w:t>
      </w:r>
      <w:r w:rsidR="0057463B">
        <w:t xml:space="preserve"> This is where singular value decomposition can play a role.</w:t>
      </w:r>
    </w:p>
    <w:p w:rsidR="0057463B" w:rsidRDefault="0057463B" w:rsidP="00DA3AE0">
      <w:r>
        <w:t>Assume the data matrix X is decomposed through SVD as follows</w:t>
      </w:r>
    </w:p>
    <w:p w:rsidR="0057463B" w:rsidRDefault="0057463B" w:rsidP="0057463B">
      <w:pPr>
        <w:pStyle w:val="MTDisplayEquation"/>
      </w:pPr>
      <w:r>
        <w:tab/>
      </w:r>
      <w:r w:rsidRPr="0057463B">
        <w:rPr>
          <w:position w:val="-6"/>
        </w:rPr>
        <w:object w:dxaOrig="1200" w:dyaOrig="320">
          <v:shape id="_x0000_i1237" type="#_x0000_t75" style="width:59.85pt;height:15.9pt" o:ole="">
            <v:imagedata r:id="rId27" o:title=""/>
          </v:shape>
          <o:OLEObject Type="Embed" ProgID="Equation.DSMT4" ShapeID="_x0000_i1237" DrawAspect="Content" ObjectID="_1570124712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5671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56712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DA3AE0" w:rsidRDefault="0057463B" w:rsidP="00DA3AE0">
      <w:r>
        <w:t xml:space="preserve">Then, we know that the column vectors of U are </w:t>
      </w:r>
      <w:r w:rsidR="000074C7">
        <w:t>eigenvectors</w:t>
      </w:r>
      <w:r>
        <w:t xml:space="preserve"> of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0074C7">
        <w:t xml:space="preserve">, which is equal to </w:t>
      </w:r>
      <w:r w:rsidR="000074C7" w:rsidRPr="000074C7">
        <w:rPr>
          <w:i/>
        </w:rPr>
        <w:t>NS</w:t>
      </w:r>
      <w:r w:rsidR="000074C7">
        <w:t xml:space="preserve">. </w:t>
      </w:r>
      <w:r w:rsidR="00AE1174">
        <w:t xml:space="preserve"> Therefore, U contains the eigenvectors of S as columns corresponding to the non-zero eigenvalues</w:t>
      </w:r>
      <w:r w:rsidR="002A2D41">
        <w:t xml:space="preserve">. </w:t>
      </w:r>
    </w:p>
    <w:p w:rsidR="00D103FD" w:rsidRDefault="00D103FD" w:rsidP="00DA3AE0">
      <w:r>
        <w:t xml:space="preserve">In summary, assume the rank of X is </w:t>
      </w:r>
      <w:r w:rsidRPr="00D103FD">
        <w:rPr>
          <w:i/>
        </w:rPr>
        <w:t>r</w:t>
      </w:r>
      <w:r>
        <w:t xml:space="preserve">, then SVD tells that </w:t>
      </w:r>
    </w:p>
    <w:p w:rsidR="00D103FD" w:rsidRDefault="00D103FD" w:rsidP="00C0002E">
      <w:pPr>
        <w:pStyle w:val="ListParagraph"/>
        <w:numPr>
          <w:ilvl w:val="0"/>
          <w:numId w:val="2"/>
        </w:numPr>
      </w:pPr>
      <w:r>
        <w:t xml:space="preserve">U’s columns are </w:t>
      </w:r>
      <w:r w:rsidRPr="00C0002E">
        <w:rPr>
          <w:i/>
        </w:rPr>
        <w:t>r</w:t>
      </w:r>
      <w:r>
        <w:t xml:space="preserve"> eigenvectors of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corresponding to non-zero eigenvalues, which are also eigenvectors of </w:t>
      </w:r>
      <m:oMath>
        <m:r>
          <w:rPr>
            <w:rFonts w:ascii="Cambria Math" w:hAnsi="Cambria Math"/>
          </w:rPr>
          <m:t>S</m:t>
        </m:r>
      </m:oMath>
      <w:r>
        <w:t xml:space="preserve">. </w:t>
      </w:r>
    </w:p>
    <w:p w:rsidR="00D103FD" w:rsidRDefault="00D103FD" w:rsidP="00C0002E">
      <w:pPr>
        <w:pStyle w:val="ListParagraph"/>
        <w:numPr>
          <w:ilvl w:val="0"/>
          <w:numId w:val="2"/>
        </w:numPr>
      </w:pP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stores the non-zero singular values of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(equivalently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X</m:t>
        </m:r>
      </m:oMath>
      <w:r>
        <w:t>).</w:t>
      </w:r>
    </w:p>
    <w:p w:rsidR="008F055F" w:rsidRDefault="0042348C" w:rsidP="007534FC">
      <w:r>
        <w:t xml:space="preserve">In other words, we can find the eigenvectors of S, the principle axes, easily in </w:t>
      </w:r>
      <w:r w:rsidRPr="0042348C">
        <w:rPr>
          <w:i/>
        </w:rPr>
        <w:t>U</w:t>
      </w:r>
      <w:r>
        <w:t>.</w:t>
      </w:r>
    </w:p>
    <w:p w:rsidR="00C35C6C" w:rsidRDefault="00C35C6C" w:rsidP="00C35C6C">
      <w:pPr>
        <w:pStyle w:val="Heading1"/>
      </w:pPr>
      <w:r>
        <w:lastRenderedPageBreak/>
        <w:t>Uncentered data</w:t>
      </w:r>
    </w:p>
    <w:p w:rsidR="00C35C6C" w:rsidRDefault="0051005A" w:rsidP="007534FC">
      <w:r>
        <w:t>If the original data matrix X is uncentered, that is, its mean is not zero, then what shall we do?</w:t>
      </w:r>
    </w:p>
    <w:p w:rsidR="00A56712" w:rsidRDefault="00A56712" w:rsidP="007534FC">
      <w:r>
        <w:t>In this case, the optimization objective (the variance after projection) is</w:t>
      </w:r>
    </w:p>
    <w:p w:rsidR="00A56712" w:rsidRDefault="00A56712" w:rsidP="00A56712">
      <w:pPr>
        <w:pStyle w:val="MTDisplayEquation"/>
      </w:pPr>
      <w:r>
        <w:tab/>
      </w:r>
      <w:r w:rsidRPr="00A56712">
        <w:rPr>
          <w:position w:val="-44"/>
        </w:rPr>
        <w:object w:dxaOrig="3240" w:dyaOrig="999">
          <v:shape id="_x0000_i1479" type="#_x0000_t75" style="width:162.25pt;height:50.05pt" o:ole="">
            <v:imagedata r:id="rId29" o:title=""/>
          </v:shape>
          <o:OLEObject Type="Embed" ProgID="Equation.DSMT4" ShapeID="_x0000_i1479" DrawAspect="Content" ObjectID="_1570124713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A56712" w:rsidRDefault="00A56712" w:rsidP="00A56712">
      <w:r>
        <w:t xml:space="preserve">where </w:t>
      </w:r>
      <w:r w:rsidRPr="00A56712">
        <w:rPr>
          <w:position w:val="-10"/>
        </w:rPr>
        <w:object w:dxaOrig="200" w:dyaOrig="260">
          <v:shape id="_x0000_i1475" type="#_x0000_t75" style="width:9.8pt;height:13.1pt" o:ole="">
            <v:imagedata r:id="rId31" o:title=""/>
          </v:shape>
          <o:OLEObject Type="Embed" ProgID="Equation.DSMT4" ShapeID="_x0000_i1475" DrawAspect="Content" ObjectID="_1570124714" r:id="rId32"/>
        </w:object>
      </w:r>
      <w:r>
        <w:t xml:space="preserve"> is mean vector of all data </w:t>
      </w:r>
      <w:proofErr w:type="gramStart"/>
      <w:r>
        <w:t>samples.</w:t>
      </w:r>
      <w:proofErr w:type="gramEnd"/>
      <w:r>
        <w:t xml:space="preserve">   Again, we need to find the eigenvectors of the sample covariance matrix </w:t>
      </w:r>
      <w:r w:rsidRPr="005D03BD">
        <w:rPr>
          <w:i/>
        </w:rPr>
        <w:t>S</w:t>
      </w:r>
      <w:r>
        <w:t>.</w:t>
      </w:r>
    </w:p>
    <w:p w:rsidR="00A56712" w:rsidRDefault="00A56712" w:rsidP="00A56712">
      <w:r>
        <w:t>However, in this scenario,</w:t>
      </w:r>
      <w:r w:rsidR="005D03BD">
        <w:t xml:space="preserve"> </w:t>
      </w:r>
      <m:oMath>
        <m:r>
          <w:rPr>
            <w:rFonts w:ascii="Cambria Math" w:hAnsi="Cambria Math"/>
          </w:rPr>
          <m:t>S=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5D03BD">
        <w:t xml:space="preserve"> does NOT hold, which means we cannot simply apply SVD on X to get the eigenvectors of </w:t>
      </w:r>
      <w:r w:rsidR="005D03BD" w:rsidRPr="005D03BD">
        <w:rPr>
          <w:i/>
        </w:rPr>
        <w:t>S</w:t>
      </w:r>
      <w:r w:rsidR="005D03BD">
        <w:t xml:space="preserve">. </w:t>
      </w:r>
    </w:p>
    <w:p w:rsidR="005D03BD" w:rsidRDefault="006324E1" w:rsidP="00A56712">
      <w:r>
        <w:t xml:space="preserve">Instead, if we defin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μ</m:t>
        </m:r>
      </m:oMath>
      <w:r>
        <w:rPr>
          <w:b/>
        </w:rPr>
        <w:t xml:space="preserve">, </w:t>
      </w:r>
      <w:r>
        <w:t xml:space="preserve">then there exists </w:t>
      </w:r>
      <m:oMath>
        <m:r>
          <w:rPr>
            <w:rFonts w:ascii="Cambria Math" w:hAnsi="Cambria Math"/>
          </w:rPr>
          <m:t>S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. Subsequently, we apply SVD on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>
        <w:t xml:space="preserve">. </w:t>
      </w:r>
    </w:p>
    <w:p w:rsidR="006324E1" w:rsidRDefault="006324E1" w:rsidP="00A56712">
      <w:r>
        <w:t xml:space="preserve">In summary, if the original data is not centered, then we </w:t>
      </w:r>
      <w:r w:rsidRPr="00FD602B">
        <w:rPr>
          <w:b/>
          <w:color w:val="FF0000"/>
        </w:rPr>
        <w:t>should first center the data and then apply SVD on the centered data to get principle directions.</w:t>
      </w:r>
      <w:r>
        <w:t xml:space="preserve"> </w:t>
      </w:r>
    </w:p>
    <w:p w:rsidR="00FD602B" w:rsidRPr="00FD602B" w:rsidRDefault="00FD602B" w:rsidP="00A56712">
      <w:pPr>
        <w:rPr>
          <w:u w:val="single"/>
        </w:rPr>
      </w:pPr>
      <w:r>
        <w:t xml:space="preserve">From another perspective, since translation doesn’t change the variance, therefore </w:t>
      </w:r>
      <w:r w:rsidRPr="00FD602B">
        <w:rPr>
          <w:u w:val="single"/>
        </w:rPr>
        <w:t>the principle axes we find for the centered data are exactly also the principle axes for the original data.</w:t>
      </w:r>
    </w:p>
    <w:p w:rsidR="00C46F74" w:rsidRDefault="00C46F74" w:rsidP="00416779">
      <w:pPr>
        <w:rPr>
          <w:rFonts w:hint="eastAsia"/>
        </w:rPr>
      </w:pPr>
      <w:bookmarkStart w:id="3" w:name="_GoBack"/>
      <w:bookmarkEnd w:id="3"/>
    </w:p>
    <w:p w:rsidR="00416779" w:rsidRDefault="00416779" w:rsidP="007534FC"/>
    <w:sectPr w:rsidR="0041677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FB2FAA"/>
    <w:multiLevelType w:val="hybridMultilevel"/>
    <w:tmpl w:val="6E10D42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F25DBD"/>
    <w:multiLevelType w:val="hybridMultilevel"/>
    <w:tmpl w:val="EEF240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5BA7"/>
    <w:rsid w:val="000074C7"/>
    <w:rsid w:val="000A2BAF"/>
    <w:rsid w:val="00107E75"/>
    <w:rsid w:val="00230912"/>
    <w:rsid w:val="002A2D41"/>
    <w:rsid w:val="002A3F25"/>
    <w:rsid w:val="002A7D3D"/>
    <w:rsid w:val="002D4FFA"/>
    <w:rsid w:val="00380107"/>
    <w:rsid w:val="00416779"/>
    <w:rsid w:val="0042348C"/>
    <w:rsid w:val="0051005A"/>
    <w:rsid w:val="0057463B"/>
    <w:rsid w:val="005D03BD"/>
    <w:rsid w:val="00623432"/>
    <w:rsid w:val="006324E1"/>
    <w:rsid w:val="006E1E02"/>
    <w:rsid w:val="007534FC"/>
    <w:rsid w:val="007A1BF8"/>
    <w:rsid w:val="008F055F"/>
    <w:rsid w:val="00A56712"/>
    <w:rsid w:val="00AC48F9"/>
    <w:rsid w:val="00AE1174"/>
    <w:rsid w:val="00C0002E"/>
    <w:rsid w:val="00C35C6C"/>
    <w:rsid w:val="00C46F74"/>
    <w:rsid w:val="00CF563A"/>
    <w:rsid w:val="00D01922"/>
    <w:rsid w:val="00D05BA7"/>
    <w:rsid w:val="00D103FD"/>
    <w:rsid w:val="00D67B13"/>
    <w:rsid w:val="00D73422"/>
    <w:rsid w:val="00DA3AE0"/>
    <w:rsid w:val="00F50C2A"/>
    <w:rsid w:val="00FD602B"/>
    <w:rsid w:val="00FD6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82D641"/>
  <w15:chartTrackingRefBased/>
  <w15:docId w15:val="{E9633E2D-D669-4A2E-ADE2-8710903579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7342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23432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D7342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MTEquationSection">
    <w:name w:val="MTEquationSection"/>
    <w:basedOn w:val="DefaultParagraphFont"/>
    <w:rsid w:val="007A1BF8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A1BF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A1BF8"/>
  </w:style>
  <w:style w:type="paragraph" w:styleId="ListParagraph">
    <w:name w:val="List Paragraph"/>
    <w:basedOn w:val="Normal"/>
    <w:uiPriority w:val="34"/>
    <w:qFormat/>
    <w:rsid w:val="00DA3A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3</Pages>
  <Words>953</Words>
  <Characters>543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hua Gao</dc:creator>
  <cp:keywords/>
  <dc:description/>
  <cp:lastModifiedBy>Shuhua Gao</cp:lastModifiedBy>
  <cp:revision>22</cp:revision>
  <dcterms:created xsi:type="dcterms:W3CDTF">2017-10-21T10:55:00Z</dcterms:created>
  <dcterms:modified xsi:type="dcterms:W3CDTF">2017-10-21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